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E05" w:rsidRPr="00B7520D" w:rsidRDefault="00E13E05" w:rsidP="00B7520D">
      <w:pPr>
        <w:pStyle w:val="FormatmallRAvsnittArial19pt"/>
      </w:pPr>
      <w:r w:rsidRPr="00B7520D">
        <w:rPr>
          <w:noProof/>
        </w:rPr>
        <w:t>Övningsprov</w:t>
      </w:r>
      <w:r w:rsidRPr="00B7520D">
        <w:t xml:space="preserve"> kap </w:t>
      </w:r>
      <w:r w:rsidR="00617256">
        <w:t>4</w:t>
      </w:r>
    </w:p>
    <w:p w:rsidR="00E13E05" w:rsidRPr="000A5A8B" w:rsidRDefault="00E13E05" w:rsidP="00B7520D">
      <w:pPr>
        <w:pStyle w:val="RUnder"/>
      </w:pPr>
      <w:r w:rsidRPr="000A5A8B">
        <w:t>V</w:t>
      </w:r>
      <w:r w:rsidR="00CF5701" w:rsidRPr="000A5A8B">
        <w:rPr>
          <w:noProof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margin">
              <wp:posOffset>-234315</wp:posOffset>
            </wp:positionH>
            <wp:positionV relativeFrom="margin">
              <wp:posOffset>-577850</wp:posOffset>
            </wp:positionV>
            <wp:extent cx="6377940" cy="9494520"/>
            <wp:effectExtent l="0" t="0" r="0" b="0"/>
            <wp:wrapNone/>
            <wp:docPr id="16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7726" w:rsidRPr="000A5A8B">
        <w:t xml:space="preserve">ersion </w:t>
      </w:r>
      <w:r w:rsidR="00617256">
        <w:t>1</w:t>
      </w:r>
    </w:p>
    <w:p w:rsidR="00E13E05" w:rsidRPr="000A5A8B" w:rsidRDefault="00E13E05" w:rsidP="00B7520D">
      <w:pPr>
        <w:pStyle w:val="RUnder"/>
      </w:pPr>
      <w:r w:rsidRPr="000A5A8B">
        <w:t>Del I</w:t>
      </w:r>
    </w:p>
    <w:p w:rsidR="00617256" w:rsidRPr="00932A2B" w:rsidRDefault="00C34E0D" w:rsidP="00664C3A">
      <w:pPr>
        <w:pStyle w:val="Uppgiftluftver"/>
        <w:tabs>
          <w:tab w:val="clear" w:pos="3000"/>
          <w:tab w:val="clear" w:pos="5273"/>
          <w:tab w:val="left" w:pos="2268"/>
          <w:tab w:val="left" w:pos="4111"/>
        </w:tabs>
      </w:pPr>
      <w:r w:rsidRPr="00C34E0D">
        <w:rPr>
          <w:rStyle w:val="Uppgiftssiffra"/>
        </w:rPr>
        <w:t xml:space="preserve">  1</w:t>
      </w:r>
      <w:r w:rsidR="00C37726" w:rsidRPr="00C37726">
        <w:t xml:space="preserve"> </w:t>
      </w:r>
      <w:r w:rsidR="00C22F7F">
        <w:tab/>
      </w:r>
      <w:r w:rsidR="00617256" w:rsidRPr="00932A2B">
        <w:t>Titta på klockorna här nedanför. Hur mycket är klockan tre kvart senare?</w:t>
      </w:r>
      <w:r w:rsidR="00E345C1">
        <w:tab/>
        <w:t>M</w:t>
      </w:r>
      <w:r w:rsidR="00617256">
        <w:br/>
      </w:r>
      <w:r w:rsidR="000D0BA8">
        <w:t>a)</w:t>
      </w:r>
      <w:r w:rsidR="00617256" w:rsidRPr="00932A2B">
        <w:tab/>
        <w:t>b)</w:t>
      </w:r>
      <w:r w:rsidR="00617256">
        <w:tab/>
      </w:r>
      <w:r w:rsidR="00617256" w:rsidRPr="00932A2B">
        <w:t>c)</w:t>
      </w:r>
    </w:p>
    <w:p w:rsidR="00617256" w:rsidRDefault="00617256" w:rsidP="000D0BA8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3023870" cy="1026795"/>
            <wp:effectExtent l="0" t="0" r="5080" b="1905"/>
            <wp:docPr id="32" name="Bildobjekt 32" descr="Rep 2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Rep 2B_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870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256" w:rsidRDefault="00617256" w:rsidP="000D0BA8">
      <w:pPr>
        <w:pStyle w:val="Uppgiftluftver"/>
      </w:pPr>
      <w:r w:rsidRPr="000D0BA8">
        <w:rPr>
          <w:rStyle w:val="Uppgiftssiffra"/>
        </w:rPr>
        <w:t xml:space="preserve">  2</w:t>
      </w:r>
      <w:r w:rsidRPr="00932A2B">
        <w:tab/>
      </w:r>
      <w:proofErr w:type="gramStart"/>
      <w:r>
        <w:t xml:space="preserve">a)  </w:t>
      </w:r>
      <w:r w:rsidRPr="00932A2B">
        <w:t>Vilken</w:t>
      </w:r>
      <w:proofErr w:type="gramEnd"/>
      <w:r w:rsidRPr="00932A2B">
        <w:t xml:space="preserve"> är medelhastigheten om man cyklar 8 km på en halvtimme?</w:t>
      </w:r>
      <w:r w:rsidR="00E345C1">
        <w:tab/>
        <w:t>B</w:t>
      </w:r>
    </w:p>
    <w:p w:rsidR="00617256" w:rsidRPr="00932A2B" w:rsidRDefault="00617256" w:rsidP="000D0BA8">
      <w:pPr>
        <w:pStyle w:val="Uppgift"/>
      </w:pPr>
      <w:r>
        <w:tab/>
      </w:r>
      <w:proofErr w:type="gramStart"/>
      <w:r>
        <w:t>b)  Förklara</w:t>
      </w:r>
      <w:proofErr w:type="gramEnd"/>
      <w:r>
        <w:t xml:space="preserve"> hur du tänker.</w:t>
      </w:r>
      <w:r w:rsidR="00075D02">
        <w:tab/>
      </w:r>
      <w:r w:rsidR="00075D02">
        <w:tab/>
      </w:r>
      <w:r w:rsidR="00E345C1">
        <w:tab/>
        <w:t>R</w:t>
      </w:r>
    </w:p>
    <w:p w:rsidR="000D0BA8" w:rsidRDefault="00617256" w:rsidP="000D0BA8">
      <w:pPr>
        <w:pStyle w:val="Uppgiftluftver"/>
      </w:pPr>
      <w:r w:rsidRPr="000D0BA8">
        <w:rPr>
          <w:rStyle w:val="Uppgiftssiffra"/>
        </w:rPr>
        <w:t xml:space="preserve">  3</w:t>
      </w:r>
      <w:r w:rsidRPr="00932A2B">
        <w:tab/>
      </w:r>
      <w:r w:rsidRPr="00FA76A3">
        <w:t>Hur mycket är</w:t>
      </w:r>
      <w:r w:rsidR="00075D02">
        <w:tab/>
      </w:r>
      <w:r w:rsidR="00075D02">
        <w:tab/>
      </w:r>
      <w:r w:rsidR="00E345C1">
        <w:tab/>
        <w:t>M</w:t>
      </w:r>
    </w:p>
    <w:p w:rsidR="00617256" w:rsidRPr="00FA76A3" w:rsidRDefault="000D0BA8" w:rsidP="000D0BA8">
      <w:pPr>
        <w:pStyle w:val="Uppgift"/>
      </w:pPr>
      <w:r>
        <w:rPr>
          <w:b/>
        </w:rPr>
        <w:tab/>
      </w:r>
      <w:r w:rsidR="00617256" w:rsidRPr="00FA76A3">
        <w:t xml:space="preserve">a) </w:t>
      </w:r>
      <w:r w:rsidRPr="00FA76A3">
        <w:rPr>
          <w:position w:val="-22"/>
        </w:rPr>
        <w:object w:dxaOrig="220" w:dyaOrig="580">
          <v:shape id="_x0000_i1025" type="#_x0000_t75" style="width:12pt;height:30pt" o:ole="">
            <v:imagedata r:id="rId10" o:title=""/>
          </v:shape>
          <o:OLEObject Type="Embed" ProgID="Equation.DSMT4" ShapeID="_x0000_i1025" DrawAspect="Content" ObjectID="_1565624812" r:id="rId11"/>
        </w:object>
      </w:r>
      <w:r w:rsidR="00617256" w:rsidRPr="00FA76A3">
        <w:t xml:space="preserve"> av 200 kr</w:t>
      </w:r>
      <w:r w:rsidR="00617256">
        <w:tab/>
      </w:r>
      <w:proofErr w:type="gramStart"/>
      <w:r w:rsidR="00617256" w:rsidRPr="00FA76A3">
        <w:t>b)  10</w:t>
      </w:r>
      <w:proofErr w:type="gramEnd"/>
      <w:r w:rsidR="00617256" w:rsidRPr="00FA76A3">
        <w:t xml:space="preserve"> % av 750 kr</w:t>
      </w:r>
      <w:r w:rsidR="00617256" w:rsidRPr="00FA76A3">
        <w:tab/>
        <w:t xml:space="preserve">c) </w:t>
      </w:r>
      <w:r w:rsidRPr="00FA76A3">
        <w:rPr>
          <w:position w:val="-22"/>
        </w:rPr>
        <w:object w:dxaOrig="220" w:dyaOrig="580">
          <v:shape id="_x0000_i1026" type="#_x0000_t75" style="width:12pt;height:30pt" o:ole="">
            <v:imagedata r:id="rId12" o:title=""/>
          </v:shape>
          <o:OLEObject Type="Embed" ProgID="Equation.DSMT4" ShapeID="_x0000_i1026" DrawAspect="Content" ObjectID="_1565624813" r:id="rId13"/>
        </w:object>
      </w:r>
      <w:r w:rsidR="00617256" w:rsidRPr="00FA76A3">
        <w:t xml:space="preserve"> av 60 kg</w:t>
      </w:r>
    </w:p>
    <w:p w:rsidR="000D0BA8" w:rsidRDefault="00617256" w:rsidP="000D0BA8">
      <w:pPr>
        <w:pStyle w:val="Uppgift"/>
      </w:pPr>
      <w:r w:rsidRPr="000D0BA8">
        <w:rPr>
          <w:rStyle w:val="Uppgiftssiffra"/>
        </w:rPr>
        <w:t xml:space="preserve">  4</w:t>
      </w:r>
      <w:r w:rsidRPr="00932A2B">
        <w:tab/>
      </w:r>
      <w:r w:rsidRPr="00FA76A3">
        <w:t>Skriv i enklaste form.</w:t>
      </w:r>
      <w:r w:rsidR="00075D02">
        <w:tab/>
      </w:r>
      <w:r w:rsidR="00075D02">
        <w:tab/>
      </w:r>
      <w:r w:rsidR="00E345C1">
        <w:tab/>
      </w:r>
      <w:proofErr w:type="gramStart"/>
      <w:r w:rsidR="00E345C1">
        <w:t>B  M</w:t>
      </w:r>
      <w:proofErr w:type="gramEnd"/>
    </w:p>
    <w:p w:rsidR="00617256" w:rsidRDefault="000D0BA8" w:rsidP="00664C3A">
      <w:pPr>
        <w:pStyle w:val="Uppgift"/>
        <w:tabs>
          <w:tab w:val="clear" w:pos="3000"/>
          <w:tab w:val="clear" w:pos="5273"/>
          <w:tab w:val="left" w:pos="2552"/>
          <w:tab w:val="left" w:pos="4536"/>
          <w:tab w:val="left" w:pos="6521"/>
        </w:tabs>
      </w:pPr>
      <w:r>
        <w:tab/>
      </w:r>
      <w:r w:rsidR="00617256" w:rsidRPr="00FA76A3">
        <w:t>a)</w:t>
      </w:r>
      <w:r w:rsidR="00617256" w:rsidRPr="00932A2B">
        <w:t xml:space="preserve"> </w:t>
      </w:r>
      <w:r w:rsidRPr="000D0BA8">
        <w:rPr>
          <w:position w:val="-22"/>
        </w:rPr>
        <w:object w:dxaOrig="220" w:dyaOrig="580">
          <v:shape id="_x0000_i1027" type="#_x0000_t75" style="width:12pt;height:30pt" o:ole="">
            <v:imagedata r:id="rId14" o:title=""/>
          </v:shape>
          <o:OLEObject Type="Embed" ProgID="Equation.DSMT4" ShapeID="_x0000_i1027" DrawAspect="Content" ObjectID="_1565624814" r:id="rId15"/>
        </w:object>
      </w:r>
      <w:r w:rsidR="00617256" w:rsidRPr="00FA76A3">
        <w:tab/>
        <w:t xml:space="preserve">b) </w:t>
      </w:r>
      <w:r w:rsidRPr="000D0BA8">
        <w:rPr>
          <w:position w:val="-22"/>
        </w:rPr>
        <w:object w:dxaOrig="320" w:dyaOrig="580">
          <v:shape id="_x0000_i1028" type="#_x0000_t75" style="width:18pt;height:30pt" o:ole="">
            <v:imagedata r:id="rId16" o:title=""/>
          </v:shape>
          <o:OLEObject Type="Embed" ProgID="Equation.DSMT4" ShapeID="_x0000_i1028" DrawAspect="Content" ObjectID="_1565624815" r:id="rId17"/>
        </w:object>
      </w:r>
      <w:r w:rsidR="00617256" w:rsidRPr="00FA76A3">
        <w:tab/>
        <w:t xml:space="preserve">c) </w:t>
      </w:r>
      <w:r w:rsidRPr="000D0BA8">
        <w:rPr>
          <w:position w:val="-22"/>
        </w:rPr>
        <w:object w:dxaOrig="300" w:dyaOrig="580">
          <v:shape id="_x0000_i1029" type="#_x0000_t75" style="width:12pt;height:30pt" o:ole="">
            <v:imagedata r:id="rId18" o:title=""/>
          </v:shape>
          <o:OLEObject Type="Embed" ProgID="Equation.DSMT4" ShapeID="_x0000_i1029" DrawAspect="Content" ObjectID="_1565624816" r:id="rId19"/>
        </w:object>
      </w:r>
      <w:r w:rsidR="00617256">
        <w:tab/>
      </w:r>
      <w:r w:rsidR="00617256" w:rsidRPr="00FA76A3">
        <w:t xml:space="preserve">d) </w:t>
      </w:r>
      <w:r w:rsidRPr="000D0BA8">
        <w:rPr>
          <w:position w:val="-22"/>
        </w:rPr>
        <w:object w:dxaOrig="440" w:dyaOrig="580">
          <v:shape id="_x0000_i1030" type="#_x0000_t75" style="width:24pt;height:30pt" o:ole="">
            <v:imagedata r:id="rId20" o:title=""/>
          </v:shape>
          <o:OLEObject Type="Embed" ProgID="Equation.DSMT4" ShapeID="_x0000_i1030" DrawAspect="Content" ObjectID="_1565624817" r:id="rId21"/>
        </w:object>
      </w:r>
    </w:p>
    <w:p w:rsidR="00617256" w:rsidRPr="00932A2B" w:rsidRDefault="00617256" w:rsidP="00664C3A">
      <w:pPr>
        <w:pStyle w:val="Uppgift"/>
        <w:tabs>
          <w:tab w:val="clear" w:pos="3000"/>
          <w:tab w:val="clear" w:pos="5273"/>
          <w:tab w:val="left" w:pos="2552"/>
          <w:tab w:val="left" w:pos="4536"/>
          <w:tab w:val="left" w:pos="6521"/>
        </w:tabs>
      </w:pPr>
      <w:r>
        <w:tab/>
      </w:r>
      <w:proofErr w:type="gramStart"/>
      <w:r>
        <w:t>e)  Förklara</w:t>
      </w:r>
      <w:proofErr w:type="gramEnd"/>
      <w:r>
        <w:t xml:space="preserve"> vad som menas med enklaste form.</w:t>
      </w:r>
      <w:r w:rsidR="00075D02">
        <w:tab/>
      </w:r>
      <w:r w:rsidR="00E345C1">
        <w:tab/>
        <w:t>R</w:t>
      </w:r>
    </w:p>
    <w:p w:rsidR="000D0BA8" w:rsidRDefault="00617256" w:rsidP="00664C3A">
      <w:pPr>
        <w:pStyle w:val="Uppgiftluftver"/>
        <w:tabs>
          <w:tab w:val="clear" w:pos="3000"/>
          <w:tab w:val="clear" w:pos="5273"/>
          <w:tab w:val="left" w:pos="2552"/>
          <w:tab w:val="left" w:pos="4536"/>
          <w:tab w:val="left" w:pos="6521"/>
        </w:tabs>
      </w:pPr>
      <w:r w:rsidRPr="000D0BA8">
        <w:rPr>
          <w:rStyle w:val="Uppgiftssiffra"/>
        </w:rPr>
        <w:t xml:space="preserve">  5</w:t>
      </w:r>
      <w:r w:rsidRPr="00932A2B">
        <w:tab/>
      </w:r>
      <w:r w:rsidRPr="00FA76A3">
        <w:t>Skriv i procentform</w:t>
      </w:r>
      <w:r>
        <w:t>.</w:t>
      </w:r>
      <w:r w:rsidR="00E345C1">
        <w:tab/>
        <w:t>M</w:t>
      </w:r>
    </w:p>
    <w:p w:rsidR="00617256" w:rsidRPr="00FA76A3" w:rsidRDefault="000D0BA8" w:rsidP="00664C3A">
      <w:pPr>
        <w:pStyle w:val="Uppgift"/>
        <w:tabs>
          <w:tab w:val="clear" w:pos="3000"/>
          <w:tab w:val="clear" w:pos="5273"/>
          <w:tab w:val="left" w:pos="2552"/>
          <w:tab w:val="left" w:pos="4536"/>
          <w:tab w:val="left" w:pos="6521"/>
        </w:tabs>
      </w:pPr>
      <w:r>
        <w:rPr>
          <w:b/>
        </w:rPr>
        <w:tab/>
      </w:r>
      <w:r w:rsidR="00617256" w:rsidRPr="00FA76A3">
        <w:t>a)</w:t>
      </w:r>
      <w:r w:rsidR="00617256" w:rsidRPr="00932A2B">
        <w:t xml:space="preserve"> </w:t>
      </w:r>
      <w:r w:rsidR="00617256" w:rsidRPr="00FA76A3">
        <w:rPr>
          <w:position w:val="-22"/>
        </w:rPr>
        <w:object w:dxaOrig="220" w:dyaOrig="580">
          <v:shape id="_x0000_i1031" type="#_x0000_t75" style="width:12pt;height:30pt" o:ole="">
            <v:imagedata r:id="rId22" o:title=""/>
          </v:shape>
          <o:OLEObject Type="Embed" ProgID="Equation.DSMT4" ShapeID="_x0000_i1031" DrawAspect="Content" ObjectID="_1565624818" r:id="rId23"/>
        </w:object>
      </w:r>
      <w:r w:rsidR="00617256">
        <w:tab/>
      </w:r>
      <w:proofErr w:type="gramStart"/>
      <w:r w:rsidR="00617256" w:rsidRPr="00FA76A3">
        <w:t>b)  0</w:t>
      </w:r>
      <w:proofErr w:type="gramEnd"/>
      <w:r w:rsidR="00617256" w:rsidRPr="00FA76A3">
        <w:t>,075</w:t>
      </w:r>
      <w:r w:rsidR="00617256" w:rsidRPr="00932A2B">
        <w:tab/>
        <w:t xml:space="preserve">c) </w:t>
      </w:r>
      <w:r w:rsidR="00617256" w:rsidRPr="00FA76A3">
        <w:rPr>
          <w:position w:val="-22"/>
        </w:rPr>
        <w:object w:dxaOrig="320" w:dyaOrig="580">
          <v:shape id="_x0000_i1032" type="#_x0000_t75" style="width:18pt;height:30pt" o:ole="">
            <v:imagedata r:id="rId24" o:title=""/>
          </v:shape>
          <o:OLEObject Type="Embed" ProgID="Equation.DSMT4" ShapeID="_x0000_i1032" DrawAspect="Content" ObjectID="_1565624819" r:id="rId25"/>
        </w:object>
      </w:r>
      <w:r w:rsidR="00617256" w:rsidRPr="00932A2B">
        <w:tab/>
      </w:r>
      <w:r w:rsidR="00617256" w:rsidRPr="00FA76A3">
        <w:t>d)  0,9</w:t>
      </w:r>
    </w:p>
    <w:p w:rsidR="00617256" w:rsidRPr="00FA76A3" w:rsidRDefault="00617256" w:rsidP="000D0BA8">
      <w:pPr>
        <w:pStyle w:val="Uppgiftluftver"/>
      </w:pPr>
      <w:r w:rsidRPr="000D0BA8">
        <w:rPr>
          <w:rStyle w:val="Uppgiftssiffra"/>
        </w:rPr>
        <w:t xml:space="preserve">  6</w:t>
      </w:r>
      <w:r w:rsidRPr="00FA76A3">
        <w:tab/>
        <w:t>I hur många procent av födslarna i Nigeria föds det tvillingar?</w:t>
      </w:r>
      <w:r w:rsidR="00E345C1">
        <w:tab/>
        <w:t>B</w:t>
      </w:r>
    </w:p>
    <w:p w:rsidR="00617256" w:rsidRDefault="00617256" w:rsidP="000D0BA8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804670" cy="561340"/>
            <wp:effectExtent l="0" t="0" r="5080" b="0"/>
            <wp:docPr id="24" name="Bildobjekt 11" descr="Rep 3A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Rep 3A_0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670" cy="56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256" w:rsidRPr="00FA76A3" w:rsidRDefault="00617256" w:rsidP="000D0BA8">
      <w:pPr>
        <w:pStyle w:val="Uppgiftluftver"/>
      </w:pPr>
      <w:r w:rsidRPr="000D0BA8">
        <w:rPr>
          <w:rStyle w:val="Uppgiftssiffra"/>
        </w:rPr>
        <w:t xml:space="preserve">  7</w:t>
      </w:r>
      <w:r w:rsidRPr="00FA76A3">
        <w:tab/>
        <w:t>Hur mycket är</w:t>
      </w:r>
      <w:r w:rsidR="00E345C1">
        <w:tab/>
      </w:r>
      <w:r w:rsidR="00075D02">
        <w:tab/>
      </w:r>
      <w:r w:rsidR="00075D02">
        <w:tab/>
      </w:r>
      <w:proofErr w:type="gramStart"/>
      <w:r w:rsidR="00E345C1">
        <w:t>B  M</w:t>
      </w:r>
      <w:proofErr w:type="gramEnd"/>
      <w:r>
        <w:br/>
      </w:r>
      <w:r w:rsidRPr="00FA76A3">
        <w:t>a)  10 % av 5 m  (Svara i centimeter)</w:t>
      </w:r>
      <w:r>
        <w:br/>
      </w:r>
      <w:r w:rsidRPr="00FA76A3">
        <w:t>b)  25 % av 1 kg  (Svara i gram)</w:t>
      </w:r>
      <w:r>
        <w:br/>
      </w:r>
      <w:r w:rsidRPr="00FA76A3">
        <w:t>c)  20 % av 4 dl  (Svara i centiliter)</w:t>
      </w:r>
    </w:p>
    <w:p w:rsidR="00B706BA" w:rsidRDefault="00B706BA" w:rsidP="00617256">
      <w:pPr>
        <w:pStyle w:val="Uppgiftluftver"/>
        <w:rPr>
          <w:b/>
        </w:rPr>
      </w:pPr>
      <w:r>
        <w:rPr>
          <w:b/>
        </w:rPr>
        <w:br w:type="page"/>
      </w:r>
    </w:p>
    <w:p w:rsidR="00B706BA" w:rsidRPr="000A5A8B" w:rsidRDefault="00B706BA" w:rsidP="00B7520D">
      <w:pPr>
        <w:pStyle w:val="RUnder"/>
      </w:pPr>
      <w:r w:rsidRPr="000A5A8B">
        <w:rPr>
          <w:noProof/>
        </w:rPr>
        <w:lastRenderedPageBreak/>
        <w:drawing>
          <wp:anchor distT="0" distB="0" distL="114300" distR="114300" simplePos="0" relativeHeight="251706368" behindDoc="1" locked="0" layoutInCell="1" allowOverlap="1">
            <wp:simplePos x="0" y="0"/>
            <wp:positionH relativeFrom="margin">
              <wp:posOffset>-234315</wp:posOffset>
            </wp:positionH>
            <wp:positionV relativeFrom="margin">
              <wp:posOffset>-615950</wp:posOffset>
            </wp:positionV>
            <wp:extent cx="6377940" cy="9494520"/>
            <wp:effectExtent l="19050" t="0" r="381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A5A8B">
        <w:t>Del II</w:t>
      </w:r>
    </w:p>
    <w:p w:rsidR="00617256" w:rsidRPr="00FA76A3" w:rsidRDefault="00664C3A" w:rsidP="000D0BA8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91440</wp:posOffset>
            </wp:positionH>
            <wp:positionV relativeFrom="paragraph">
              <wp:posOffset>335915</wp:posOffset>
            </wp:positionV>
            <wp:extent cx="123825" cy="160020"/>
            <wp:effectExtent l="19050" t="0" r="9525" b="0"/>
            <wp:wrapNone/>
            <wp:docPr id="2" name="Bildobjekt 1" descr="Miniräknare kap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4.eps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06BA" w:rsidRPr="00B706BA">
        <w:rPr>
          <w:rStyle w:val="Uppgiftssiffra"/>
        </w:rPr>
        <w:t xml:space="preserve">  </w:t>
      </w:r>
      <w:r w:rsidR="00C34E0D" w:rsidRPr="00B706BA">
        <w:rPr>
          <w:rStyle w:val="Uppgiftssiffra"/>
        </w:rPr>
        <w:t>8</w:t>
      </w:r>
      <w:r w:rsidR="00C34E0D" w:rsidRPr="00931196">
        <w:tab/>
      </w:r>
      <w:r w:rsidR="00617256" w:rsidRPr="00FA76A3">
        <w:t xml:space="preserve">Priset på ett dataspel var 499 kr. När en ny version kom ut, sänktes priset till 389 kr. </w:t>
      </w:r>
      <w:r w:rsidR="00617256">
        <w:br/>
      </w:r>
      <w:r w:rsidR="00617256" w:rsidRPr="00FA76A3">
        <w:t>Med hur många procent sänktes priset? Avrunda till hela procent.</w:t>
      </w:r>
      <w:r w:rsidR="00E345C1">
        <w:tab/>
      </w:r>
      <w:proofErr w:type="gramStart"/>
      <w:r w:rsidR="00E345C1">
        <w:t>B  M</w:t>
      </w:r>
      <w:proofErr w:type="gramEnd"/>
      <w:r w:rsidR="00E345C1">
        <w:t xml:space="preserve">  K</w:t>
      </w:r>
    </w:p>
    <w:p w:rsidR="00617256" w:rsidRPr="00FA76A3" w:rsidRDefault="00664C3A" w:rsidP="000D0BA8">
      <w:pPr>
        <w:pStyle w:val="Uppgiftluftver"/>
      </w:pPr>
      <w:r>
        <w:rPr>
          <w:b/>
          <w:noProof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89535</wp:posOffset>
            </wp:positionH>
            <wp:positionV relativeFrom="paragraph">
              <wp:posOffset>311150</wp:posOffset>
            </wp:positionV>
            <wp:extent cx="123825" cy="160020"/>
            <wp:effectExtent l="19050" t="0" r="9525" b="0"/>
            <wp:wrapNone/>
            <wp:docPr id="3" name="Bildobjekt 1" descr="Miniräknare kap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4.eps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7256">
        <w:rPr>
          <w:b/>
        </w:rPr>
        <w:t xml:space="preserve"> </w:t>
      </w:r>
      <w:r w:rsidR="00617256" w:rsidRPr="000D0BA8">
        <w:rPr>
          <w:rStyle w:val="Uppgiftssiffra"/>
        </w:rPr>
        <w:t xml:space="preserve"> 9</w:t>
      </w:r>
      <w:r w:rsidR="00617256" w:rsidRPr="00FA76A3">
        <w:tab/>
        <w:t>Ann kö</w:t>
      </w:r>
      <w:r w:rsidR="00A85E84">
        <w:t>pte 3/4 kg vindruvor och betalade</w:t>
      </w:r>
      <w:r w:rsidR="00617256" w:rsidRPr="00FA76A3">
        <w:t xml:space="preserve"> med en hundralapp. Hur mycket fick hon tillbaka?</w:t>
      </w:r>
      <w:r w:rsidR="00E345C1">
        <w:tab/>
      </w:r>
      <w:r w:rsidR="00075D02">
        <w:tab/>
      </w:r>
      <w:r w:rsidR="00075D02">
        <w:tab/>
      </w:r>
      <w:proofErr w:type="gramStart"/>
      <w:r w:rsidR="00E345C1">
        <w:t>B  M</w:t>
      </w:r>
      <w:proofErr w:type="gramEnd"/>
      <w:r w:rsidR="00E345C1">
        <w:t xml:space="preserve">  K</w:t>
      </w:r>
    </w:p>
    <w:p w:rsidR="00617256" w:rsidRDefault="00617256" w:rsidP="000D0BA8">
      <w:pPr>
        <w:pStyle w:val="Uppgif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  <w:noProof/>
        </w:rPr>
        <w:drawing>
          <wp:inline distT="0" distB="0" distL="0" distR="0">
            <wp:extent cx="2614930" cy="1748790"/>
            <wp:effectExtent l="0" t="0" r="0" b="3810"/>
            <wp:docPr id="25" name="Bildobjekt 10" descr="Rep 3A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Rep 3A_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930" cy="1748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256" w:rsidRDefault="00664C3A" w:rsidP="000D0BA8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43815</wp:posOffset>
            </wp:positionH>
            <wp:positionV relativeFrom="paragraph">
              <wp:posOffset>331470</wp:posOffset>
            </wp:positionV>
            <wp:extent cx="123825" cy="160020"/>
            <wp:effectExtent l="19050" t="0" r="9525" b="0"/>
            <wp:wrapNone/>
            <wp:docPr id="4" name="Bildobjekt 1" descr="Miniräknare kap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4.eps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7256" w:rsidRPr="000D0BA8">
        <w:rPr>
          <w:rStyle w:val="Uppgiftssiffra"/>
        </w:rPr>
        <w:t>10</w:t>
      </w:r>
      <w:r w:rsidR="00617256" w:rsidRPr="00FA76A3">
        <w:tab/>
        <w:t xml:space="preserve">I varje andetag andas en vuxen människa in cirka 0,5 liter luft. Luften består </w:t>
      </w:r>
      <w:r w:rsidR="000D0BA8">
        <w:br/>
      </w:r>
      <w:r w:rsidR="00617256" w:rsidRPr="00FA76A3">
        <w:t xml:space="preserve">till 21 % av syre. I utandningsluften har halten syre minskat till 16,5 %. </w:t>
      </w:r>
      <w:r w:rsidR="000D0BA8">
        <w:br/>
      </w:r>
      <w:r w:rsidR="00617256" w:rsidRPr="00FA76A3">
        <w:t xml:space="preserve">Hur många milliliter syre tar en vuxen människa upp per andetag? </w:t>
      </w:r>
      <w:r w:rsidR="00075D02">
        <w:br/>
      </w:r>
      <w:r w:rsidR="00617256" w:rsidRPr="00FA76A3">
        <w:t>Avrunda till tiotal.</w:t>
      </w:r>
      <w:r w:rsidR="00075D02">
        <w:tab/>
      </w:r>
      <w:r w:rsidR="00E345C1">
        <w:tab/>
      </w:r>
      <w:r w:rsidR="00E345C1">
        <w:tab/>
      </w:r>
      <w:proofErr w:type="gramStart"/>
      <w:r w:rsidR="00E345C1">
        <w:t>B  P</w:t>
      </w:r>
      <w:proofErr w:type="gramEnd"/>
      <w:r w:rsidR="00E345C1">
        <w:t xml:space="preserve">  K</w:t>
      </w:r>
    </w:p>
    <w:p w:rsidR="00617256" w:rsidRPr="00A257D2" w:rsidRDefault="00664C3A" w:rsidP="000D0BA8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43815</wp:posOffset>
            </wp:positionH>
            <wp:positionV relativeFrom="paragraph">
              <wp:posOffset>344170</wp:posOffset>
            </wp:positionV>
            <wp:extent cx="123825" cy="160020"/>
            <wp:effectExtent l="19050" t="0" r="9525" b="0"/>
            <wp:wrapNone/>
            <wp:docPr id="5" name="Bildobjekt 1" descr="Miniräknare kap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4.eps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7256" w:rsidRPr="000D0BA8">
        <w:rPr>
          <w:rStyle w:val="Uppgiftssiffra"/>
        </w:rPr>
        <w:t>11</w:t>
      </w:r>
      <w:r w:rsidR="00617256" w:rsidRPr="00A257D2">
        <w:tab/>
        <w:t xml:space="preserve">En dunk, som rymmer sex liter, är fylld till 1/3 med saft. Saften hälls i tre flaskor, </w:t>
      </w:r>
      <w:r w:rsidR="000D0BA8">
        <w:br/>
      </w:r>
      <w:r w:rsidR="00617256" w:rsidRPr="00A257D2">
        <w:t xml:space="preserve">som var och en rymmer 75 cl. Två flaskor blir helt fyllda. Hur stor andel av den </w:t>
      </w:r>
      <w:r w:rsidR="000D0BA8">
        <w:br/>
      </w:r>
      <w:r w:rsidR="00617256" w:rsidRPr="00A257D2">
        <w:t>tredje flaskan blir fylld med saft? Svara i</w:t>
      </w:r>
      <w:r w:rsidR="00617256" w:rsidRPr="00A257D2">
        <w:br/>
      </w:r>
      <w:proofErr w:type="gramStart"/>
      <w:r w:rsidR="00617256" w:rsidRPr="00A257D2">
        <w:t>a)  bråkform</w:t>
      </w:r>
      <w:proofErr w:type="gramEnd"/>
      <w:r w:rsidR="00617256" w:rsidRPr="00A257D2">
        <w:tab/>
        <w:t>b)  hela procent</w:t>
      </w:r>
      <w:r w:rsidR="00E345C1">
        <w:tab/>
      </w:r>
      <w:r w:rsidR="00075D02">
        <w:tab/>
      </w:r>
      <w:r w:rsidR="00E345C1">
        <w:t>P   B  M  K</w:t>
      </w:r>
    </w:p>
    <w:p w:rsidR="00617256" w:rsidRDefault="00664C3A" w:rsidP="000D0BA8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43815</wp:posOffset>
            </wp:positionH>
            <wp:positionV relativeFrom="paragraph">
              <wp:posOffset>340360</wp:posOffset>
            </wp:positionV>
            <wp:extent cx="123825" cy="160020"/>
            <wp:effectExtent l="19050" t="0" r="9525" b="0"/>
            <wp:wrapNone/>
            <wp:docPr id="6" name="Bildobjekt 1" descr="Miniräknare kap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4.eps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7256" w:rsidRPr="000D0BA8">
        <w:rPr>
          <w:rStyle w:val="Uppgiftssiffra"/>
        </w:rPr>
        <w:t>12</w:t>
      </w:r>
      <w:r w:rsidR="00617256">
        <w:rPr>
          <w:b/>
        </w:rPr>
        <w:tab/>
      </w:r>
      <w:r w:rsidR="00617256" w:rsidRPr="00776E75">
        <w:t xml:space="preserve">Ett franskt snabbtåg har på en kort sträcka kommit upp i hastigheten 574,8 km/h. </w:t>
      </w:r>
      <w:r w:rsidR="000D0BA8">
        <w:br/>
      </w:r>
      <w:r w:rsidR="00617256" w:rsidRPr="00776E75">
        <w:t>Hur lång tid skulle det ta att åka med ett sådant tåg mellan Stockholm och Göteborg? Avståndet mellan de båda städerna är 484 km. Avrunda till hela minuter.</w:t>
      </w:r>
      <w:r w:rsidR="00E345C1">
        <w:tab/>
      </w:r>
      <w:proofErr w:type="gramStart"/>
      <w:r w:rsidR="00E345C1">
        <w:t>B  M</w:t>
      </w:r>
      <w:proofErr w:type="gramEnd"/>
      <w:r w:rsidR="00E345C1">
        <w:t xml:space="preserve">  K</w:t>
      </w:r>
    </w:p>
    <w:p w:rsidR="00617256" w:rsidRPr="00FA76A3" w:rsidRDefault="00617256" w:rsidP="00617256"/>
    <w:p w:rsidR="00462094" w:rsidRPr="00664C3A" w:rsidRDefault="00462094" w:rsidP="00617256">
      <w:pPr>
        <w:pStyle w:val="Uppgiftluftver"/>
        <w:rPr>
          <w:b/>
          <w:sz w:val="32"/>
          <w:szCs w:val="32"/>
        </w:rPr>
      </w:pPr>
      <w:r>
        <w:br w:type="page"/>
      </w:r>
    </w:p>
    <w:p w:rsidR="00E13E05" w:rsidRPr="00B7520D" w:rsidRDefault="00CF5701" w:rsidP="002D3BED">
      <w:pPr>
        <w:pStyle w:val="FormatmallRAvsnittArial19pt"/>
      </w:pPr>
      <w:r w:rsidRPr="00B7520D">
        <w:rPr>
          <w:noProof/>
          <w:szCs w:val="28"/>
        </w:rPr>
        <w:lastRenderedPageBreak/>
        <w:drawing>
          <wp:anchor distT="0" distB="0" distL="114300" distR="114300" simplePos="0" relativeHeight="251704320" behindDoc="1" locked="0" layoutInCell="1" allowOverlap="1">
            <wp:simplePos x="0" y="0"/>
            <wp:positionH relativeFrom="margin">
              <wp:posOffset>-184785</wp:posOffset>
            </wp:positionH>
            <wp:positionV relativeFrom="margin">
              <wp:posOffset>-562610</wp:posOffset>
            </wp:positionV>
            <wp:extent cx="6377940" cy="9494520"/>
            <wp:effectExtent l="19050" t="0" r="3810" b="0"/>
            <wp:wrapNone/>
            <wp:docPr id="17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5453" w:rsidRPr="00B7520D">
        <w:t>F</w:t>
      </w:r>
      <w:r w:rsidR="00E13E05" w:rsidRPr="00B7520D">
        <w:t>acit och lösningar</w:t>
      </w:r>
    </w:p>
    <w:p w:rsidR="00E13E05" w:rsidRPr="00B7520D" w:rsidRDefault="00E13E05" w:rsidP="00B7520D">
      <w:pPr>
        <w:pStyle w:val="RUnder"/>
      </w:pPr>
      <w:r w:rsidRPr="00B7520D">
        <w:t>Del I</w:t>
      </w:r>
    </w:p>
    <w:p w:rsidR="00617256" w:rsidRPr="005D4F32" w:rsidRDefault="00CF5701" w:rsidP="000D0BA8">
      <w:pPr>
        <w:pStyle w:val="Uppgift"/>
      </w:pPr>
      <w:r w:rsidRPr="00B706BA">
        <w:rPr>
          <w:rStyle w:val="Uppgiftssiffra"/>
          <w:b/>
        </w:rPr>
        <w:t xml:space="preserve">  </w:t>
      </w:r>
      <w:r w:rsidR="00E13E05" w:rsidRPr="00F74D66">
        <w:rPr>
          <w:rStyle w:val="Uppgiftssiffra"/>
          <w:b/>
        </w:rPr>
        <w:t>1</w:t>
      </w:r>
      <w:r w:rsidR="00C37726" w:rsidRPr="00F74D66">
        <w:t xml:space="preserve"> </w:t>
      </w:r>
      <w:r w:rsidR="00C22F7F" w:rsidRPr="00F74D66">
        <w:tab/>
      </w:r>
      <w:r w:rsidR="00617256" w:rsidRPr="00BD469D">
        <w:t>a)</w:t>
      </w:r>
      <w:r w:rsidR="00617256">
        <w:t xml:space="preserve"> 17.55</w:t>
      </w:r>
    </w:p>
    <w:p w:rsidR="00617256" w:rsidRDefault="00617256" w:rsidP="000D0BA8">
      <w:pPr>
        <w:pStyle w:val="Uppgift"/>
      </w:pPr>
      <w:r w:rsidRPr="005D4F32">
        <w:tab/>
        <w:t>b) 21.30</w:t>
      </w:r>
    </w:p>
    <w:p w:rsidR="00617256" w:rsidRDefault="00617256" w:rsidP="000D0BA8">
      <w:pPr>
        <w:pStyle w:val="Uppgift"/>
      </w:pPr>
      <w:r>
        <w:tab/>
        <w:t>c) 10.10</w:t>
      </w:r>
    </w:p>
    <w:p w:rsidR="00617256" w:rsidRDefault="000D0BA8" w:rsidP="000D0BA8">
      <w:pPr>
        <w:pStyle w:val="Uppgift"/>
      </w:pPr>
      <w:r w:rsidRPr="000D0BA8">
        <w:rPr>
          <w:rStyle w:val="Uppgiftssiffra"/>
        </w:rPr>
        <w:t xml:space="preserve">  </w:t>
      </w:r>
      <w:r w:rsidR="00617256" w:rsidRPr="000D0BA8">
        <w:rPr>
          <w:rStyle w:val="Uppgiftssiffra"/>
        </w:rPr>
        <w:t>2</w:t>
      </w:r>
      <w:r w:rsidR="00617256">
        <w:rPr>
          <w:b/>
        </w:rPr>
        <w:tab/>
      </w:r>
      <w:r w:rsidR="00617256">
        <w:t>a) 16 km/h</w:t>
      </w:r>
    </w:p>
    <w:p w:rsidR="00617256" w:rsidRDefault="00617256" w:rsidP="000D0BA8">
      <w:pPr>
        <w:pStyle w:val="Uppgift"/>
      </w:pPr>
      <w:r>
        <w:tab/>
        <w:t>b) Om man cyklar 8 km på en halvtimme så hinner man dubbelt så långt på en timme.</w:t>
      </w:r>
    </w:p>
    <w:p w:rsidR="00617256" w:rsidRPr="00617256" w:rsidRDefault="000D0BA8" w:rsidP="000D0BA8">
      <w:pPr>
        <w:pStyle w:val="Uppgift"/>
        <w:rPr>
          <w:lang w:val="en-GB"/>
        </w:rPr>
      </w:pPr>
      <w:r w:rsidRPr="000D0BA8">
        <w:rPr>
          <w:rStyle w:val="Uppgiftssiffra"/>
        </w:rPr>
        <w:t xml:space="preserve">  </w:t>
      </w:r>
      <w:r w:rsidR="00617256" w:rsidRPr="00664C3A">
        <w:rPr>
          <w:rStyle w:val="Uppgiftssiffra"/>
          <w:lang w:val="en-GB"/>
        </w:rPr>
        <w:t>3</w:t>
      </w:r>
      <w:r w:rsidR="00617256" w:rsidRPr="00617256">
        <w:rPr>
          <w:b/>
          <w:lang w:val="en-GB"/>
        </w:rPr>
        <w:tab/>
      </w:r>
      <w:r w:rsidR="00617256" w:rsidRPr="00617256">
        <w:rPr>
          <w:lang w:val="en-GB"/>
        </w:rPr>
        <w:t xml:space="preserve">a) 50 </w:t>
      </w:r>
      <w:proofErr w:type="spellStart"/>
      <w:r w:rsidR="00617256" w:rsidRPr="00617256">
        <w:rPr>
          <w:lang w:val="en-GB"/>
        </w:rPr>
        <w:t>kr</w:t>
      </w:r>
      <w:proofErr w:type="spellEnd"/>
    </w:p>
    <w:p w:rsidR="00617256" w:rsidRPr="00617256" w:rsidRDefault="00617256" w:rsidP="000D0BA8">
      <w:pPr>
        <w:pStyle w:val="Uppgift"/>
        <w:rPr>
          <w:lang w:val="en-GB"/>
        </w:rPr>
      </w:pPr>
      <w:r w:rsidRPr="00617256">
        <w:rPr>
          <w:lang w:val="en-GB"/>
        </w:rPr>
        <w:tab/>
        <w:t xml:space="preserve">b) 75 </w:t>
      </w:r>
      <w:proofErr w:type="spellStart"/>
      <w:r w:rsidRPr="00617256">
        <w:rPr>
          <w:lang w:val="en-GB"/>
        </w:rPr>
        <w:t>kr</w:t>
      </w:r>
      <w:proofErr w:type="spellEnd"/>
    </w:p>
    <w:p w:rsidR="00617256" w:rsidRPr="00617256" w:rsidRDefault="00617256" w:rsidP="000D0BA8">
      <w:pPr>
        <w:pStyle w:val="Uppgift"/>
        <w:rPr>
          <w:lang w:val="en-GB"/>
        </w:rPr>
      </w:pPr>
      <w:r w:rsidRPr="00617256">
        <w:rPr>
          <w:lang w:val="en-GB"/>
        </w:rPr>
        <w:tab/>
        <w:t>c) 40 kg</w:t>
      </w:r>
    </w:p>
    <w:p w:rsidR="00617256" w:rsidRPr="00E03A47" w:rsidRDefault="000D0BA8" w:rsidP="000D0BA8">
      <w:pPr>
        <w:pStyle w:val="Uppgift"/>
      </w:pPr>
      <w:r w:rsidRPr="00664C3A">
        <w:rPr>
          <w:rStyle w:val="Uppgiftssiffra"/>
          <w:lang w:val="en-GB"/>
        </w:rPr>
        <w:t xml:space="preserve">  </w:t>
      </w:r>
      <w:r w:rsidR="00617256" w:rsidRPr="00E03A47">
        <w:rPr>
          <w:rStyle w:val="Uppgiftssiffra"/>
        </w:rPr>
        <w:t>4</w:t>
      </w:r>
      <w:r w:rsidR="00617256" w:rsidRPr="00E03A47">
        <w:tab/>
        <w:t xml:space="preserve">a) </w:t>
      </w:r>
      <w:r w:rsidR="00075D02" w:rsidRPr="000D0BA8">
        <w:rPr>
          <w:position w:val="-22"/>
        </w:rPr>
        <w:object w:dxaOrig="220" w:dyaOrig="580">
          <v:shape id="_x0000_i1033" type="#_x0000_t75" style="width:12pt;height:30pt" o:ole="">
            <v:imagedata r:id="rId29" o:title=""/>
          </v:shape>
          <o:OLEObject Type="Embed" ProgID="Equation.DSMT4" ShapeID="_x0000_i1033" DrawAspect="Content" ObjectID="_1565624820" r:id="rId30"/>
        </w:object>
      </w:r>
      <w:r w:rsidR="00617256" w:rsidRPr="00E03A47">
        <w:tab/>
        <w:t xml:space="preserve">b) </w:t>
      </w:r>
      <w:r w:rsidRPr="000D0BA8">
        <w:rPr>
          <w:position w:val="-22"/>
        </w:rPr>
        <w:object w:dxaOrig="220" w:dyaOrig="580">
          <v:shape id="_x0000_i1034" type="#_x0000_t75" style="width:12pt;height:30pt" o:ole="">
            <v:imagedata r:id="rId31" o:title=""/>
          </v:shape>
          <o:OLEObject Type="Embed" ProgID="Equation.DSMT4" ShapeID="_x0000_i1034" DrawAspect="Content" ObjectID="_1565624821" r:id="rId32"/>
        </w:object>
      </w:r>
      <w:r w:rsidR="00617256" w:rsidRPr="00E03A47">
        <w:tab/>
        <w:t xml:space="preserve">c) </w:t>
      </w:r>
      <w:r w:rsidRPr="000D0BA8">
        <w:rPr>
          <w:position w:val="-22"/>
        </w:rPr>
        <w:object w:dxaOrig="300" w:dyaOrig="580">
          <v:shape id="_x0000_i1035" type="#_x0000_t75" style="width:18pt;height:30pt" o:ole="">
            <v:imagedata r:id="rId33" o:title=""/>
          </v:shape>
          <o:OLEObject Type="Embed" ProgID="Equation.DSMT4" ShapeID="_x0000_i1035" DrawAspect="Content" ObjectID="_1565624822" r:id="rId34"/>
        </w:object>
      </w:r>
    </w:p>
    <w:p w:rsidR="00617256" w:rsidRPr="00A85E84" w:rsidRDefault="00617256" w:rsidP="000D0BA8">
      <w:pPr>
        <w:pStyle w:val="Uppgift"/>
      </w:pPr>
      <w:r w:rsidRPr="00E03A47">
        <w:tab/>
      </w:r>
      <w:r w:rsidRPr="00A85E84">
        <w:t xml:space="preserve">d) </w:t>
      </w:r>
      <w:r w:rsidR="000D0BA8" w:rsidRPr="000D0BA8">
        <w:rPr>
          <w:position w:val="-22"/>
        </w:rPr>
        <w:object w:dxaOrig="360" w:dyaOrig="580">
          <v:shape id="_x0000_i1036" type="#_x0000_t75" style="width:18pt;height:30pt" o:ole="">
            <v:imagedata r:id="rId35" o:title=""/>
          </v:shape>
          <o:OLEObject Type="Embed" ProgID="Equation.DSMT4" ShapeID="_x0000_i1036" DrawAspect="Content" ObjectID="_1565624823" r:id="rId36"/>
        </w:object>
      </w:r>
      <w:r w:rsidR="00A85E84">
        <w:tab/>
        <w:t xml:space="preserve">e) Det är </w:t>
      </w:r>
      <w:r w:rsidR="004B7643">
        <w:t xml:space="preserve">när </w:t>
      </w:r>
      <w:r w:rsidR="00A85E84">
        <w:t xml:space="preserve">nämnaren </w:t>
      </w:r>
      <w:bookmarkStart w:id="0" w:name="_GoBack"/>
      <w:bookmarkEnd w:id="0"/>
      <w:r w:rsidR="00A85E84">
        <w:t>är så liten som möjligt.</w:t>
      </w:r>
    </w:p>
    <w:p w:rsidR="00617256" w:rsidRPr="000D0BA8" w:rsidRDefault="000D0BA8" w:rsidP="000D0BA8">
      <w:pPr>
        <w:pStyle w:val="Uppgift"/>
        <w:rPr>
          <w:lang w:val="en-GB"/>
        </w:rPr>
      </w:pPr>
      <w:r w:rsidRPr="00A85E84">
        <w:rPr>
          <w:rStyle w:val="Uppgiftssiffra"/>
        </w:rPr>
        <w:t xml:space="preserve">  </w:t>
      </w:r>
      <w:r w:rsidR="00617256" w:rsidRPr="00664C3A">
        <w:rPr>
          <w:rStyle w:val="Uppgiftssiffra"/>
          <w:lang w:val="en-GB"/>
        </w:rPr>
        <w:t>5</w:t>
      </w:r>
      <w:r w:rsidR="00617256" w:rsidRPr="000D0BA8">
        <w:rPr>
          <w:b/>
          <w:lang w:val="en-GB"/>
        </w:rPr>
        <w:tab/>
      </w:r>
      <w:r w:rsidR="00617256" w:rsidRPr="000D0BA8">
        <w:rPr>
          <w:lang w:val="en-GB"/>
        </w:rPr>
        <w:t>a) 75 %</w:t>
      </w:r>
    </w:p>
    <w:p w:rsidR="00617256" w:rsidRPr="00617256" w:rsidRDefault="00617256" w:rsidP="000D0BA8">
      <w:pPr>
        <w:pStyle w:val="Uppgift"/>
        <w:rPr>
          <w:lang w:val="en-GB"/>
        </w:rPr>
      </w:pPr>
      <w:r w:rsidRPr="000D0BA8">
        <w:rPr>
          <w:lang w:val="en-GB"/>
        </w:rPr>
        <w:tab/>
      </w:r>
      <w:r w:rsidRPr="00617256">
        <w:rPr>
          <w:lang w:val="en-GB"/>
        </w:rPr>
        <w:t>b) 7</w:t>
      </w:r>
      <w:proofErr w:type="gramStart"/>
      <w:r w:rsidRPr="00617256">
        <w:rPr>
          <w:lang w:val="en-GB"/>
        </w:rPr>
        <w:t>,5</w:t>
      </w:r>
      <w:proofErr w:type="gramEnd"/>
      <w:r w:rsidRPr="00617256">
        <w:rPr>
          <w:lang w:val="en-GB"/>
        </w:rPr>
        <w:t xml:space="preserve"> %</w:t>
      </w:r>
    </w:p>
    <w:p w:rsidR="00617256" w:rsidRPr="00617256" w:rsidRDefault="00617256" w:rsidP="000D0BA8">
      <w:pPr>
        <w:pStyle w:val="Uppgift"/>
        <w:rPr>
          <w:lang w:val="en-GB"/>
        </w:rPr>
      </w:pPr>
      <w:r w:rsidRPr="00617256">
        <w:rPr>
          <w:lang w:val="en-GB"/>
        </w:rPr>
        <w:tab/>
        <w:t>c) 14 %</w:t>
      </w:r>
    </w:p>
    <w:p w:rsidR="00617256" w:rsidRPr="00617256" w:rsidRDefault="00617256" w:rsidP="000D0BA8">
      <w:pPr>
        <w:pStyle w:val="Uppgift"/>
        <w:rPr>
          <w:lang w:val="en-GB"/>
        </w:rPr>
      </w:pPr>
      <w:r w:rsidRPr="00617256">
        <w:rPr>
          <w:lang w:val="en-GB"/>
        </w:rPr>
        <w:tab/>
        <w:t>d) 90 %</w:t>
      </w:r>
    </w:p>
    <w:p w:rsidR="00617256" w:rsidRPr="00617256" w:rsidRDefault="000D0BA8" w:rsidP="000D0BA8">
      <w:pPr>
        <w:pStyle w:val="Uppgift"/>
        <w:rPr>
          <w:lang w:val="en-GB"/>
        </w:rPr>
      </w:pPr>
      <w:r w:rsidRPr="00664C3A">
        <w:rPr>
          <w:rStyle w:val="Uppgiftssiffra"/>
          <w:lang w:val="en-GB"/>
        </w:rPr>
        <w:t xml:space="preserve">  </w:t>
      </w:r>
      <w:r w:rsidR="00617256" w:rsidRPr="00664C3A">
        <w:rPr>
          <w:rStyle w:val="Uppgiftssiffra"/>
          <w:lang w:val="en-GB"/>
        </w:rPr>
        <w:t>6</w:t>
      </w:r>
      <w:r w:rsidR="00617256" w:rsidRPr="00617256">
        <w:rPr>
          <w:b/>
          <w:lang w:val="en-GB"/>
        </w:rPr>
        <w:tab/>
      </w:r>
      <w:r w:rsidR="00617256" w:rsidRPr="00617256">
        <w:rPr>
          <w:lang w:val="en-GB"/>
        </w:rPr>
        <w:t>10 %</w:t>
      </w:r>
    </w:p>
    <w:p w:rsidR="00617256" w:rsidRPr="00617256" w:rsidRDefault="000D0BA8" w:rsidP="000D0BA8">
      <w:pPr>
        <w:pStyle w:val="Uppgift"/>
        <w:rPr>
          <w:lang w:val="en-GB"/>
        </w:rPr>
      </w:pPr>
      <w:r w:rsidRPr="00664C3A">
        <w:rPr>
          <w:rStyle w:val="Uppgiftssiffra"/>
          <w:lang w:val="en-GB"/>
        </w:rPr>
        <w:t xml:space="preserve">  </w:t>
      </w:r>
      <w:r w:rsidR="00617256" w:rsidRPr="00664C3A">
        <w:rPr>
          <w:rStyle w:val="Uppgiftssiffra"/>
          <w:lang w:val="en-GB"/>
        </w:rPr>
        <w:t>7</w:t>
      </w:r>
      <w:r w:rsidR="00617256" w:rsidRPr="00617256">
        <w:rPr>
          <w:b/>
          <w:lang w:val="en-GB"/>
        </w:rPr>
        <w:tab/>
      </w:r>
      <w:r w:rsidR="00617256" w:rsidRPr="00617256">
        <w:rPr>
          <w:lang w:val="en-GB"/>
        </w:rPr>
        <w:t>a) 50 cm</w:t>
      </w:r>
    </w:p>
    <w:p w:rsidR="00617256" w:rsidRPr="00617256" w:rsidRDefault="00617256" w:rsidP="000D0BA8">
      <w:pPr>
        <w:pStyle w:val="Uppgift"/>
        <w:rPr>
          <w:lang w:val="en-GB"/>
        </w:rPr>
      </w:pPr>
      <w:r w:rsidRPr="00617256">
        <w:rPr>
          <w:lang w:val="en-GB"/>
        </w:rPr>
        <w:tab/>
        <w:t>b) 250 g</w:t>
      </w:r>
    </w:p>
    <w:p w:rsidR="00617256" w:rsidRPr="00617256" w:rsidRDefault="00617256" w:rsidP="000D0BA8">
      <w:pPr>
        <w:pStyle w:val="Uppgift"/>
        <w:rPr>
          <w:lang w:val="en-GB"/>
        </w:rPr>
      </w:pPr>
      <w:r w:rsidRPr="00617256">
        <w:rPr>
          <w:lang w:val="en-GB"/>
        </w:rPr>
        <w:tab/>
        <w:t xml:space="preserve">c) 8 </w:t>
      </w:r>
      <w:proofErr w:type="spellStart"/>
      <w:r w:rsidRPr="00617256">
        <w:rPr>
          <w:lang w:val="en-GB"/>
        </w:rPr>
        <w:t>cl</w:t>
      </w:r>
      <w:proofErr w:type="spellEnd"/>
    </w:p>
    <w:p w:rsidR="00A85E84" w:rsidRDefault="00A85E84" w:rsidP="00A85E84">
      <w:pPr>
        <w:pStyle w:val="RUnder"/>
      </w:pPr>
      <w:r>
        <w:t>Del II</w:t>
      </w:r>
    </w:p>
    <w:p w:rsidR="00617256" w:rsidRDefault="000D0BA8" w:rsidP="000D0BA8">
      <w:pPr>
        <w:pStyle w:val="Uppgift"/>
      </w:pPr>
      <w:r w:rsidRPr="00E03A47">
        <w:rPr>
          <w:rStyle w:val="Uppgiftssiffra"/>
        </w:rPr>
        <w:t xml:space="preserve">  </w:t>
      </w:r>
      <w:r w:rsidR="00617256" w:rsidRPr="000D0BA8">
        <w:rPr>
          <w:rStyle w:val="Uppgiftssiffra"/>
        </w:rPr>
        <w:t>8</w:t>
      </w:r>
      <w:r w:rsidR="00617256">
        <w:tab/>
        <w:t>22 %</w:t>
      </w:r>
    </w:p>
    <w:p w:rsidR="00617256" w:rsidRDefault="000D0BA8" w:rsidP="000D0BA8">
      <w:pPr>
        <w:pStyle w:val="Uppgift"/>
      </w:pPr>
      <w:r w:rsidRPr="000D0BA8">
        <w:rPr>
          <w:rStyle w:val="Uppgiftssiffra"/>
        </w:rPr>
        <w:t xml:space="preserve">  </w:t>
      </w:r>
      <w:r w:rsidR="00617256" w:rsidRPr="000D0BA8">
        <w:rPr>
          <w:rStyle w:val="Uppgiftssiffra"/>
        </w:rPr>
        <w:t>9</w:t>
      </w:r>
      <w:r w:rsidR="00617256">
        <w:rPr>
          <w:b/>
        </w:rPr>
        <w:tab/>
      </w:r>
      <w:r w:rsidR="00617256">
        <w:t>78 kr</w:t>
      </w:r>
    </w:p>
    <w:p w:rsidR="00617256" w:rsidRPr="000D0BA8" w:rsidRDefault="000D0BA8" w:rsidP="000D0BA8">
      <w:pPr>
        <w:pStyle w:val="Uppgift"/>
      </w:pPr>
      <w:r w:rsidRPr="000D0BA8">
        <w:rPr>
          <w:rStyle w:val="Uppgiftssiffra"/>
        </w:rPr>
        <w:t>10</w:t>
      </w:r>
      <w:r>
        <w:tab/>
      </w:r>
      <w:r w:rsidR="00617256" w:rsidRPr="000D0BA8">
        <w:t>Inandningsluft: 0,21 ∙ 500 ml = 105 ml</w:t>
      </w:r>
    </w:p>
    <w:p w:rsidR="00617256" w:rsidRPr="000D0BA8" w:rsidRDefault="000D0BA8" w:rsidP="000D0BA8">
      <w:pPr>
        <w:pStyle w:val="Uppgift"/>
      </w:pPr>
      <w:r>
        <w:tab/>
      </w:r>
      <w:r w:rsidR="00617256" w:rsidRPr="000D0BA8">
        <w:t>Utandningsluft: 0,165 ∙ 500 ml = 82,5 ml</w:t>
      </w:r>
    </w:p>
    <w:p w:rsidR="00617256" w:rsidRPr="000D0BA8" w:rsidRDefault="000D0BA8" w:rsidP="000D0BA8">
      <w:pPr>
        <w:pStyle w:val="Uppgift"/>
      </w:pPr>
      <w:r>
        <w:tab/>
      </w:r>
      <w:r w:rsidR="00617256" w:rsidRPr="000D0BA8">
        <w:t xml:space="preserve">Per andetag: (105 – 82,5) ml = 22,5 ml ≈ </w:t>
      </w:r>
      <w:r w:rsidR="00617256" w:rsidRPr="00A85E84">
        <w:rPr>
          <w:u w:val="single"/>
        </w:rPr>
        <w:t>20 ml</w:t>
      </w:r>
    </w:p>
    <w:p w:rsidR="00617256" w:rsidRPr="000D0BA8" w:rsidRDefault="00617256" w:rsidP="000D0BA8">
      <w:pPr>
        <w:pStyle w:val="Uppgift"/>
        <w:rPr>
          <w:rFonts w:eastAsiaTheme="minorHAnsi"/>
          <w:szCs w:val="22"/>
        </w:rPr>
      </w:pPr>
      <w:r w:rsidRPr="000D0BA8">
        <w:rPr>
          <w:rStyle w:val="Uppgiftssiffra"/>
          <w:rFonts w:eastAsiaTheme="minorHAnsi"/>
        </w:rPr>
        <w:t>11</w:t>
      </w:r>
      <w:r w:rsidRPr="000D0BA8">
        <w:rPr>
          <w:rFonts w:eastAsiaTheme="minorHAnsi"/>
          <w:szCs w:val="22"/>
        </w:rPr>
        <w:tab/>
        <w:t xml:space="preserve">a) I dunken finns </w:t>
      </w:r>
      <w:proofErr w:type="gramStart"/>
      <w:r w:rsidRPr="000D0BA8">
        <w:rPr>
          <w:rFonts w:eastAsiaTheme="minorHAnsi"/>
          <w:szCs w:val="22"/>
        </w:rPr>
        <w:t>6 / 3</w:t>
      </w:r>
      <w:proofErr w:type="gramEnd"/>
      <w:r w:rsidRPr="000D0BA8">
        <w:rPr>
          <w:rFonts w:eastAsiaTheme="minorHAnsi"/>
          <w:szCs w:val="22"/>
        </w:rPr>
        <w:t xml:space="preserve"> liter = 2 liter = 200 cl </w:t>
      </w:r>
    </w:p>
    <w:p w:rsidR="00617256" w:rsidRPr="000D0BA8" w:rsidRDefault="000D0BA8" w:rsidP="000D0BA8">
      <w:pPr>
        <w:pStyle w:val="Uppgift"/>
        <w:rPr>
          <w:rFonts w:eastAsiaTheme="minorHAnsi"/>
          <w:szCs w:val="22"/>
        </w:rPr>
      </w:pPr>
      <w:r>
        <w:rPr>
          <w:rFonts w:eastAsiaTheme="minorHAnsi"/>
          <w:szCs w:val="22"/>
        </w:rPr>
        <w:tab/>
        <w:t xml:space="preserve">    </w:t>
      </w:r>
      <w:r w:rsidR="00617256" w:rsidRPr="000D0BA8">
        <w:rPr>
          <w:rFonts w:eastAsiaTheme="minorHAnsi"/>
          <w:szCs w:val="22"/>
        </w:rPr>
        <w:t>75 cl = 0,75 liter</w:t>
      </w:r>
    </w:p>
    <w:p w:rsidR="00617256" w:rsidRPr="000D0BA8" w:rsidRDefault="000D0BA8" w:rsidP="000D0BA8">
      <w:pPr>
        <w:pStyle w:val="Uppgift"/>
        <w:rPr>
          <w:rFonts w:eastAsiaTheme="minorHAnsi"/>
          <w:szCs w:val="22"/>
        </w:rPr>
      </w:pPr>
      <w:r>
        <w:rPr>
          <w:rFonts w:eastAsiaTheme="minorHAnsi"/>
          <w:szCs w:val="22"/>
        </w:rPr>
        <w:tab/>
        <w:t xml:space="preserve">    </w:t>
      </w:r>
      <w:r w:rsidR="00617256" w:rsidRPr="000D0BA8">
        <w:rPr>
          <w:rFonts w:eastAsiaTheme="minorHAnsi"/>
          <w:szCs w:val="22"/>
        </w:rPr>
        <w:t>I den tredje flaskan finns det (200 – 2 ∙ 75) cl = 50 cl.</w:t>
      </w:r>
    </w:p>
    <w:p w:rsidR="00617256" w:rsidRPr="00A85E84" w:rsidRDefault="000D0BA8" w:rsidP="000D0BA8">
      <w:pPr>
        <w:pStyle w:val="Uppgift"/>
        <w:rPr>
          <w:rFonts w:eastAsiaTheme="minorHAnsi"/>
          <w:szCs w:val="22"/>
          <w:u w:val="single"/>
        </w:rPr>
      </w:pPr>
      <w:r>
        <w:rPr>
          <w:rFonts w:eastAsiaTheme="minorHAnsi"/>
          <w:szCs w:val="22"/>
        </w:rPr>
        <w:tab/>
        <w:t xml:space="preserve">    </w:t>
      </w:r>
      <w:r w:rsidR="00617256" w:rsidRPr="000D0BA8">
        <w:rPr>
          <w:rFonts w:eastAsiaTheme="minorHAnsi"/>
          <w:szCs w:val="22"/>
        </w:rPr>
        <w:t xml:space="preserve">Andel fylld: </w:t>
      </w:r>
      <w:r w:rsidRPr="000D0BA8">
        <w:rPr>
          <w:position w:val="-22"/>
        </w:rPr>
        <w:object w:dxaOrig="320" w:dyaOrig="580">
          <v:shape id="_x0000_i1037" type="#_x0000_t75" style="width:18pt;height:30pt" o:ole="">
            <v:imagedata r:id="rId37" o:title=""/>
          </v:shape>
          <o:OLEObject Type="Embed" ProgID="Equation.DSMT4" ShapeID="_x0000_i1037" DrawAspect="Content" ObjectID="_1565624824" r:id="rId38"/>
        </w:object>
      </w:r>
      <w:r w:rsidR="00617256" w:rsidRPr="000D0BA8">
        <w:rPr>
          <w:rFonts w:eastAsiaTheme="minorHAnsi"/>
          <w:szCs w:val="22"/>
        </w:rPr>
        <w:t xml:space="preserve"> = </w:t>
      </w:r>
      <w:r w:rsidRPr="00A85E84">
        <w:rPr>
          <w:position w:val="-22"/>
          <w:u w:val="single"/>
        </w:rPr>
        <w:object w:dxaOrig="220" w:dyaOrig="580">
          <v:shape id="_x0000_i1038" type="#_x0000_t75" style="width:12pt;height:30pt" o:ole="">
            <v:imagedata r:id="rId39" o:title=""/>
          </v:shape>
          <o:OLEObject Type="Embed" ProgID="Equation.DSMT4" ShapeID="_x0000_i1038" DrawAspect="Content" ObjectID="_1565624825" r:id="rId40"/>
        </w:object>
      </w:r>
    </w:p>
    <w:p w:rsidR="00617256" w:rsidRPr="000D0BA8" w:rsidRDefault="000D0BA8" w:rsidP="000D0BA8">
      <w:pPr>
        <w:pStyle w:val="Uppgift"/>
      </w:pPr>
      <w:r>
        <w:rPr>
          <w:rFonts w:eastAsiaTheme="minorHAnsi"/>
          <w:szCs w:val="22"/>
        </w:rPr>
        <w:tab/>
      </w:r>
      <w:r w:rsidR="00617256" w:rsidRPr="000D0BA8">
        <w:rPr>
          <w:rFonts w:eastAsiaTheme="minorHAnsi"/>
          <w:szCs w:val="22"/>
        </w:rPr>
        <w:t xml:space="preserve">b) </w:t>
      </w:r>
      <w:r w:rsidRPr="000D0BA8">
        <w:rPr>
          <w:position w:val="-22"/>
        </w:rPr>
        <w:object w:dxaOrig="220" w:dyaOrig="580">
          <v:shape id="_x0000_i1039" type="#_x0000_t75" style="width:12pt;height:30pt" o:ole="">
            <v:imagedata r:id="rId41" o:title=""/>
          </v:shape>
          <o:OLEObject Type="Embed" ProgID="Equation.DSMT4" ShapeID="_x0000_i1039" DrawAspect="Content" ObjectID="_1565624826" r:id="rId42"/>
        </w:object>
      </w:r>
      <w:r w:rsidR="00617256" w:rsidRPr="000D0BA8">
        <w:rPr>
          <w:rFonts w:eastAsiaTheme="minorHAnsi"/>
          <w:szCs w:val="22"/>
        </w:rPr>
        <w:t xml:space="preserve"> = 0,666… ≈ 0,67 = </w:t>
      </w:r>
      <w:r w:rsidR="00617256" w:rsidRPr="00A85E84">
        <w:rPr>
          <w:rFonts w:eastAsiaTheme="minorHAnsi"/>
          <w:szCs w:val="22"/>
          <w:u w:val="single"/>
        </w:rPr>
        <w:t>67 %</w:t>
      </w:r>
    </w:p>
    <w:p w:rsidR="00617256" w:rsidRPr="000D0BA8" w:rsidRDefault="00617256" w:rsidP="000D0BA8">
      <w:pPr>
        <w:pStyle w:val="Uppgift"/>
      </w:pPr>
      <w:r w:rsidRPr="000D0BA8">
        <w:rPr>
          <w:rStyle w:val="Uppgiftssiffra"/>
        </w:rPr>
        <w:t>12</w:t>
      </w:r>
      <w:r w:rsidRPr="000D0BA8">
        <w:tab/>
      </w:r>
      <w:r w:rsidRPr="00664C3A">
        <w:rPr>
          <w:i/>
        </w:rPr>
        <w:t>s =</w:t>
      </w:r>
      <w:r w:rsidRPr="000D0BA8">
        <w:t xml:space="preserve"> 484 km</w:t>
      </w:r>
    </w:p>
    <w:p w:rsidR="00617256" w:rsidRPr="000D0BA8" w:rsidRDefault="000D0BA8" w:rsidP="000D0BA8">
      <w:pPr>
        <w:pStyle w:val="Uppgift"/>
      </w:pPr>
      <w:r>
        <w:tab/>
      </w:r>
      <w:r w:rsidR="00617256" w:rsidRPr="00664C3A">
        <w:rPr>
          <w:i/>
        </w:rPr>
        <w:t>v</w:t>
      </w:r>
      <w:r w:rsidR="00617256" w:rsidRPr="000D0BA8">
        <w:t xml:space="preserve"> = 574,8 km/h = 574,8 / 60 km/min = 9,58 km/min</w:t>
      </w:r>
    </w:p>
    <w:p w:rsidR="00617256" w:rsidRPr="000D0BA8" w:rsidRDefault="000D0BA8" w:rsidP="000D0BA8">
      <w:pPr>
        <w:pStyle w:val="Uppgift"/>
      </w:pPr>
      <w:r>
        <w:tab/>
      </w:r>
      <w:r w:rsidR="00617256" w:rsidRPr="00664C3A">
        <w:rPr>
          <w:i/>
        </w:rPr>
        <w:t>s</w:t>
      </w:r>
      <w:r w:rsidR="00617256" w:rsidRPr="000D0BA8">
        <w:t xml:space="preserve"> = </w:t>
      </w:r>
      <w:r w:rsidR="00617256" w:rsidRPr="00664C3A">
        <w:rPr>
          <w:i/>
        </w:rPr>
        <w:t>v</w:t>
      </w:r>
      <w:r w:rsidR="00617256" w:rsidRPr="000D0BA8">
        <w:t xml:space="preserve"> ∙ </w:t>
      </w:r>
      <w:r w:rsidR="00617256" w:rsidRPr="00664C3A">
        <w:rPr>
          <w:i/>
        </w:rPr>
        <w:t>t</w:t>
      </w:r>
    </w:p>
    <w:p w:rsidR="00617256" w:rsidRPr="000D0BA8" w:rsidRDefault="000D0BA8" w:rsidP="000D0BA8">
      <w:pPr>
        <w:pStyle w:val="Uppgift"/>
      </w:pPr>
      <w:r>
        <w:tab/>
      </w:r>
      <w:r w:rsidR="00617256" w:rsidRPr="000D0BA8">
        <w:t xml:space="preserve">484 = 9,58 ∙ </w:t>
      </w:r>
      <w:r w:rsidR="00617256" w:rsidRPr="00664C3A">
        <w:rPr>
          <w:i/>
        </w:rPr>
        <w:t>t</w:t>
      </w:r>
    </w:p>
    <w:p w:rsidR="00E13E05" w:rsidRPr="000D0BA8" w:rsidRDefault="000D0BA8" w:rsidP="000D0BA8">
      <w:pPr>
        <w:pStyle w:val="Uppgift"/>
      </w:pPr>
      <w:r>
        <w:tab/>
      </w:r>
      <w:r w:rsidR="00617256" w:rsidRPr="000D0BA8">
        <w:t xml:space="preserve">Det skulle ta </w:t>
      </w:r>
      <w:proofErr w:type="gramStart"/>
      <w:r w:rsidR="00617256" w:rsidRPr="000D0BA8">
        <w:t>484 / 9</w:t>
      </w:r>
      <w:proofErr w:type="gramEnd"/>
      <w:r w:rsidR="00617256" w:rsidRPr="000D0BA8">
        <w:t xml:space="preserve">,58 min = 50,5… min ≈ </w:t>
      </w:r>
      <w:r w:rsidR="00617256" w:rsidRPr="00A85E84">
        <w:rPr>
          <w:u w:val="single"/>
        </w:rPr>
        <w:t>51 min</w:t>
      </w:r>
    </w:p>
    <w:sectPr w:rsidR="00E13E05" w:rsidRPr="000D0BA8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482E" w:rsidRDefault="0015482E">
      <w:r>
        <w:separator/>
      </w:r>
    </w:p>
  </w:endnote>
  <w:endnote w:type="continuationSeparator" w:id="0">
    <w:p w:rsidR="0015482E" w:rsidRDefault="001548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0000000000000000000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4D"/>
    <w:family w:val="auto"/>
    <w:notTrueType/>
    <w:pitch w:val="default"/>
    <w:sig w:usb0="00000003" w:usb1="00000000" w:usb2="00000000" w:usb3="00000000" w:csb0="00000001" w:csb1="00000000"/>
  </w:font>
  <w:font w:name="DINPro-Regular">
    <w:altName w:val="Cambria"/>
    <w:panose1 w:val="02010504030101020104"/>
    <w:charset w:val="00"/>
    <w:family w:val="auto"/>
    <w:notTrueType/>
    <w:pitch w:val="default"/>
    <w:sig w:usb0="00000003" w:usb1="00000000" w:usb2="00000000" w:usb3="00000000" w:csb0="00000001" w:csb1="00000000"/>
  </w:font>
  <w:font w:name="DINPro-Black">
    <w:altName w:val="Cambria"/>
    <w:panose1 w:val="02010A04030101020104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482E" w:rsidRDefault="0015482E">
      <w:r>
        <w:separator/>
      </w:r>
    </w:p>
  </w:footnote>
  <w:footnote w:type="continuationSeparator" w:id="0">
    <w:p w:rsidR="0015482E" w:rsidRDefault="0015482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0.2pt;height:13.2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5D02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832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5A8B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0BA8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82E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1F7BCA"/>
    <w:rsid w:val="00200486"/>
    <w:rsid w:val="002004A8"/>
    <w:rsid w:val="0020054C"/>
    <w:rsid w:val="002015F8"/>
    <w:rsid w:val="002017FF"/>
    <w:rsid w:val="002023B8"/>
    <w:rsid w:val="00203150"/>
    <w:rsid w:val="00203D35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A1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3BED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094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160A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B7643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368F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1BB"/>
    <w:rsid w:val="005D039D"/>
    <w:rsid w:val="005D08D0"/>
    <w:rsid w:val="005D18A2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28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25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C3A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E7E2F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453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370B6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5F52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E84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1F8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7A58"/>
    <w:rsid w:val="00AB0E48"/>
    <w:rsid w:val="00AB19DB"/>
    <w:rsid w:val="00AB26C4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0402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1D8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4748B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06BA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0D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42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2F7F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D"/>
    <w:rsid w:val="00C34F39"/>
    <w:rsid w:val="00C35C51"/>
    <w:rsid w:val="00C37726"/>
    <w:rsid w:val="00C40388"/>
    <w:rsid w:val="00C40B0B"/>
    <w:rsid w:val="00C40B2D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1F62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4E55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CF7ECE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3A47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27A8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45C1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5FA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C9D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44BF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4D66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589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2A2D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next w:val="Uppgiftluftver"/>
    <w:link w:val="RAvsnittChar"/>
    <w:rsid w:val="00B7520D"/>
    <w:pPr>
      <w:keepNext/>
      <w:pageBreakBefore/>
      <w:tabs>
        <w:tab w:val="right" w:pos="8505"/>
        <w:tab w:val="right" w:pos="9072"/>
      </w:tabs>
      <w:spacing w:after="240"/>
    </w:pPr>
    <w:rPr>
      <w:rFonts w:ascii="Arial Black" w:hAnsi="Arial Black"/>
      <w:b/>
      <w:sz w:val="22"/>
      <w:szCs w:val="24"/>
    </w:rPr>
  </w:style>
  <w:style w:type="character" w:customStyle="1" w:styleId="RAvsnittChar">
    <w:name w:val="R Avsnitt Char"/>
    <w:link w:val="RAvsnitt"/>
    <w:rsid w:val="00B7520D"/>
    <w:rPr>
      <w:rFonts w:ascii="Arial Black" w:hAnsi="Arial Black"/>
      <w:b/>
      <w:sz w:val="22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5C71BB"/>
    <w:pPr>
      <w:tabs>
        <w:tab w:val="left" w:pos="851"/>
        <w:tab w:val="left" w:pos="3000"/>
        <w:tab w:val="left" w:pos="5273"/>
        <w:tab w:val="right" w:pos="8505"/>
        <w:tab w:val="right" w:pos="9072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5C71BB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  <w:style w:type="paragraph" w:customStyle="1" w:styleId="RUnder">
    <w:name w:val="R Under"/>
    <w:basedOn w:val="Uppgiftluftver"/>
    <w:qFormat/>
    <w:rsid w:val="00B7520D"/>
    <w:rPr>
      <w:rFonts w:ascii="Arial" w:hAnsi="Arial"/>
      <w:b/>
    </w:rPr>
  </w:style>
  <w:style w:type="paragraph" w:customStyle="1" w:styleId="FormatmallRAvsnittArial19pt">
    <w:name w:val="Formatmall R Avsnitt + Arial 19 pt"/>
    <w:basedOn w:val="RAvsnitt"/>
    <w:rsid w:val="00B7520D"/>
    <w:rPr>
      <w:rFonts w:ascii="Arial" w:hAnsi="Arial"/>
      <w:b w:val="0"/>
      <w:bCs/>
      <w:sz w:val="3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2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2A40FA-50A2-43B4-9436-40F81E49D1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67</Words>
  <Characters>2478</Characters>
  <Application>Microsoft Office Word</Application>
  <DocSecurity>0</DocSecurity>
  <Lines>20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94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7-08-08T09:12:00Z</cp:lastPrinted>
  <dcterms:created xsi:type="dcterms:W3CDTF">2017-08-30T16:57:00Z</dcterms:created>
  <dcterms:modified xsi:type="dcterms:W3CDTF">2017-08-30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